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480" r:id="rId4"/>
    <p:sldId id="475" r:id="rId5"/>
    <p:sldId id="477" r:id="rId6"/>
    <p:sldId id="478" r:id="rId7"/>
    <p:sldId id="479" r:id="rId8"/>
    <p:sldId id="482" r:id="rId9"/>
    <p:sldId id="483" r:id="rId10"/>
    <p:sldId id="484" r:id="rId11"/>
    <p:sldId id="485" r:id="rId12"/>
    <p:sldId id="486" r:id="rId13"/>
    <p:sldId id="487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8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9" Type="http://schemas.openxmlformats.org/officeDocument/2006/relationships/image" Target="../media/image84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895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075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  <p:sldLayoutId id="2147483690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2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20" Type="http://schemas.openxmlformats.org/officeDocument/2006/relationships/oleObject" Target="../embeddings/oleObject83.bin"/><Relationship Id="rId21" Type="http://schemas.openxmlformats.org/officeDocument/2006/relationships/image" Target="../media/image84.e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9.emf"/><Relationship Id="rId12" Type="http://schemas.openxmlformats.org/officeDocument/2006/relationships/oleObject" Target="../embeddings/oleObject79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81.bin"/><Relationship Id="rId17" Type="http://schemas.openxmlformats.org/officeDocument/2006/relationships/image" Target="../media/image82.emf"/><Relationship Id="rId18" Type="http://schemas.openxmlformats.org/officeDocument/2006/relationships/oleObject" Target="../embeddings/oleObject82.bin"/><Relationship Id="rId19" Type="http://schemas.openxmlformats.org/officeDocument/2006/relationships/image" Target="../media/image8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7487" y="1447800"/>
            <a:ext cx="30410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8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3622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1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 smtClean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Motion </a:t>
            </a:r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400" dirty="0" smtClean="0">
                <a:solidFill>
                  <a:srgbClr val="003800"/>
                </a:solidFill>
                <a:latin typeface="Arial Narrow" charset="0"/>
              </a:rPr>
              <a:t>Dipoles</a:t>
            </a:r>
            <a:endParaRPr lang="en-US" sz="1600" dirty="0">
              <a:solidFill>
                <a:srgbClr val="0038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38200" y="53340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aturday, June 1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2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3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32683"/>
              </p:ext>
            </p:extLst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4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5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71972"/>
              </p:ext>
            </p:extLst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6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22996"/>
              </p:ext>
            </p:extLst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7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94236"/>
              </p:ext>
            </p:extLst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8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9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0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903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865057923"/>
              </p:ext>
            </p:extLst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54718"/>
              </p:ext>
            </p:extLst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86306"/>
              </p:ext>
            </p:extLst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46051"/>
              </p:ext>
            </p:extLst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5808"/>
              </p:ext>
            </p:extLst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284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4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404292"/>
              </p:ext>
            </p:extLst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5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18542"/>
              </p:ext>
            </p:extLst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6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7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8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22275"/>
              </p:ext>
            </p:extLst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9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98383"/>
              </p:ext>
            </p:extLst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0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1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2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1074"/>
              </p:ext>
            </p:extLst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3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061451"/>
              </p:ext>
            </p:extLst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4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5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58266"/>
              </p:ext>
            </p:extLst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382633"/>
              </p:ext>
            </p:extLst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8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30706"/>
              </p:ext>
            </p:extLst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9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0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6895"/>
              </p:ext>
            </p:extLst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32567"/>
              </p:ext>
            </p:extLst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10589"/>
              </p:ext>
            </p:extLst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39535"/>
              </p:ext>
            </p:extLst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5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79495"/>
              </p:ext>
            </p:extLst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6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633853"/>
              </p:ext>
            </p:extLst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7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35227"/>
              </p:ext>
            </p:extLst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8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2996047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in a line.  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5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6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7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8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9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350279"/>
              </p:ext>
            </p:extLst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0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1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2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3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642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34/35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27/35 submitted the homework!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s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non-comprehensive term exam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class Monday, Jun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3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vers: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H21.1 through what we finish tomorrow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us appendix A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ences to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3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06950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13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be written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9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0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1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58674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425188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6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5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6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7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8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9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50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2634501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8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7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by a 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5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303617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090686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8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8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89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0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1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2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3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4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5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10307"/>
              </p:ext>
            </p:extLst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96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29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393</TotalTime>
  <Words>1423</Words>
  <Application>Microsoft Macintosh PowerPoint</Application>
  <PresentationFormat>On-screen Show (4:3)</PresentationFormat>
  <Paragraphs>17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1 Lecture #3</vt:lpstr>
      <vt:lpstr>Announcements</vt:lpstr>
      <vt:lpstr>Extra Credit Special Project #1 </vt:lpstr>
      <vt:lpstr>Coulomb’s Law – The Formula</vt:lpstr>
      <vt:lpstr>The Elementary Charge and Permittivity</vt:lpstr>
      <vt:lpstr>Example on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85</cp:revision>
  <dcterms:created xsi:type="dcterms:W3CDTF">2012-01-19T04:21:20Z</dcterms:created>
  <dcterms:modified xsi:type="dcterms:W3CDTF">2016-06-08T20:17:14Z</dcterms:modified>
</cp:coreProperties>
</file>